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235B" w:rsidRDefault="00741996" w:rsidP="0057647C">
      <w:pPr>
        <w:pStyle w:val="berschrift1"/>
      </w:pPr>
      <w:r>
        <w:t>Gleichungen</w:t>
      </w:r>
      <w:r w:rsidR="00CB19F1">
        <w:t xml:space="preserve"> </w:t>
      </w:r>
      <w:r w:rsidR="00E82AB3">
        <w:t>9</w:t>
      </w:r>
      <w:r w:rsidR="009C0FF6">
        <w:t>: Betrags</w:t>
      </w:r>
      <w:r w:rsidR="00E82AB3">
        <w:t>un</w:t>
      </w:r>
      <w:r w:rsidR="009C0FF6">
        <w:t xml:space="preserve">gleichungen </w:t>
      </w:r>
      <w:r w:rsidR="00E82AB3">
        <w:t>in zwei Variablen</w:t>
      </w:r>
      <w:r w:rsidR="0057647C">
        <w:t xml:space="preserve"> – Erarbeitung</w:t>
      </w:r>
    </w:p>
    <w:p w:rsidR="00E82AB3" w:rsidRDefault="00E82AB3" w:rsidP="00681CBB"/>
    <w:p w:rsidR="002D7144" w:rsidRDefault="002D7144" w:rsidP="00681CBB">
      <w:r>
        <w:t xml:space="preserve">Wir betrachten alle Punkte </w:t>
      </w:r>
      <w:r w:rsidRPr="002D7144">
        <w:rPr>
          <w:position w:val="-14"/>
        </w:rPr>
        <w:object w:dxaOrig="63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05pt;height:20pt" o:ole="">
            <v:imagedata r:id="rId7" o:title=""/>
          </v:shape>
          <o:OLEObject Type="Embed" ProgID="Equation.DSMT4" ShapeID="_x0000_i1025" DrawAspect="Content" ObjectID="_1671807236" r:id="rId8"/>
        </w:object>
      </w:r>
      <w:r>
        <w:t xml:space="preserve"> der Koordinatenebene und zunächst die Gleichung </w:t>
      </w:r>
    </w:p>
    <w:p w:rsidR="002D7144" w:rsidRDefault="00E82AB3" w:rsidP="002D7144">
      <w:pPr>
        <w:jc w:val="center"/>
      </w:pPr>
      <w:r w:rsidRPr="002D7144">
        <w:rPr>
          <w:position w:val="-12"/>
        </w:rPr>
        <w:object w:dxaOrig="1560" w:dyaOrig="360">
          <v:shape id="_x0000_i1026" type="#_x0000_t75" style="width:77.85pt;height:17.9pt" o:ole="">
            <v:imagedata r:id="rId9" o:title=""/>
          </v:shape>
          <o:OLEObject Type="Embed" ProgID="Equation.DSMT4" ShapeID="_x0000_i1026" DrawAspect="Content" ObjectID="_1671807237" r:id="rId10"/>
        </w:object>
      </w:r>
      <w:r w:rsidR="002D7144">
        <w:t xml:space="preserve"> </w:t>
      </w:r>
    </w:p>
    <w:p w:rsidR="002D7144" w:rsidRDefault="002D7144" w:rsidP="00266C6C">
      <w:pPr>
        <w:pStyle w:val="Listenabsatz"/>
        <w:numPr>
          <w:ilvl w:val="0"/>
          <w:numId w:val="12"/>
        </w:numPr>
        <w:ind w:left="426" w:hanging="426"/>
      </w:pPr>
      <w:r>
        <w:t>Geben Sie einige Punkte aus allen vier Quadranten</w:t>
      </w:r>
      <w:r w:rsidR="00266C6C">
        <w:t xml:space="preserve"> an, deren Koordinaten</w:t>
      </w:r>
      <w:r>
        <w:t xml:space="preserve"> diese Gleichung erfüllen.</w:t>
      </w:r>
    </w:p>
    <w:p w:rsidR="002D7144" w:rsidRDefault="00266C6C" w:rsidP="002D7144">
      <w:pPr>
        <w:pStyle w:val="Listenabsatz"/>
        <w:ind w:left="426"/>
      </w:pPr>
      <w:r>
        <w:t xml:space="preserve">              </w:t>
      </w:r>
      <w:r w:rsidR="002D7144">
        <w:t>____________________________________________________________________</w:t>
      </w:r>
      <w:r w:rsidR="002D7144">
        <w:br/>
        <w:t>Zeichnen Sie diese im Heft in ein Koordinatensystem ein.</w:t>
      </w:r>
    </w:p>
    <w:p w:rsidR="002D7144" w:rsidRDefault="002D7144" w:rsidP="002D7144">
      <w:pPr>
        <w:pStyle w:val="Listenabsatz"/>
        <w:ind w:left="426"/>
      </w:pPr>
      <w:r>
        <w:t>Haben Sie eine Vermutung, wie</w:t>
      </w:r>
      <w:r w:rsidR="00E82AB3">
        <w:t xml:space="preserve"> die gesamte Lösungsmenge von (1</w:t>
      </w:r>
      <w:r>
        <w:t>) zeichnerisch dargestellt werden könnte?</w:t>
      </w:r>
      <w:r w:rsidR="002C6B7E">
        <w:br/>
      </w:r>
    </w:p>
    <w:p w:rsidR="002D7144" w:rsidRDefault="00266C6C" w:rsidP="002D7144">
      <w:pPr>
        <w:pStyle w:val="Listenabsatz"/>
        <w:numPr>
          <w:ilvl w:val="0"/>
          <w:numId w:val="12"/>
        </w:numPr>
        <w:ind w:left="426" w:hanging="426"/>
      </w:pPr>
      <w:r>
        <w:rPr>
          <w:noProof/>
          <w:lang w:eastAsia="de-DE"/>
        </w:rPr>
        <w:drawing>
          <wp:anchor distT="0" distB="0" distL="114300" distR="114300" simplePos="0" relativeHeight="251658240" behindDoc="0" locked="0" layoutInCell="1" allowOverlap="1" wp14:anchorId="77D1D9F4" wp14:editId="48A3579B">
            <wp:simplePos x="0" y="0"/>
            <wp:positionH relativeFrom="column">
              <wp:posOffset>4632325</wp:posOffset>
            </wp:positionH>
            <wp:positionV relativeFrom="paragraph">
              <wp:posOffset>48260</wp:posOffset>
            </wp:positionV>
            <wp:extent cx="1212850" cy="1148080"/>
            <wp:effectExtent l="19050" t="19050" r="25400" b="13970"/>
            <wp:wrapSquare wrapText="bothSides"/>
            <wp:docPr id="3" name="Grafi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uadranten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2850" cy="114808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D7144">
        <w:t>Unterscheiden Sie vier Fälle für die v</w:t>
      </w:r>
      <w:r w:rsidR="00E82AB3">
        <w:t>ier Quadranten und formen Sie (1</w:t>
      </w:r>
      <w:r w:rsidR="002D7144">
        <w:t>) jeweils zu einer Geradengleichung um. Zeichnen Sie den Ausschnitt der Geraden im passenden Quadranten.</w:t>
      </w:r>
      <w:r w:rsidR="002C6B7E">
        <w:br/>
      </w:r>
    </w:p>
    <w:p w:rsidR="002D7144" w:rsidRDefault="00266C6C" w:rsidP="00E82AB3">
      <w:pPr>
        <w:pStyle w:val="Listenabsatz"/>
        <w:tabs>
          <w:tab w:val="left" w:pos="1843"/>
        </w:tabs>
        <w:ind w:left="426"/>
      </w:pPr>
      <w:r>
        <w:t>Quadrant I:</w:t>
      </w:r>
      <w:r w:rsidR="00E82AB3">
        <w:t xml:space="preserve"> </w:t>
      </w:r>
      <w:r w:rsidR="00E82AB3">
        <w:tab/>
        <w:t>______________________________________________</w:t>
      </w:r>
      <w:r w:rsidR="00E82AB3">
        <w:br/>
      </w:r>
    </w:p>
    <w:p w:rsidR="00266C6C" w:rsidRDefault="00E82AB3" w:rsidP="00E82AB3">
      <w:pPr>
        <w:pStyle w:val="Listenabsatz"/>
        <w:tabs>
          <w:tab w:val="left" w:pos="1843"/>
        </w:tabs>
        <w:ind w:left="426"/>
      </w:pPr>
      <w:r>
        <w:t>Quadrant II:</w:t>
      </w:r>
      <w:r>
        <w:tab/>
        <w:t>______________________________________________</w:t>
      </w:r>
      <w:r>
        <w:br/>
      </w:r>
    </w:p>
    <w:p w:rsidR="00266C6C" w:rsidRDefault="00266C6C" w:rsidP="00E82AB3">
      <w:pPr>
        <w:pStyle w:val="Listenabsatz"/>
        <w:tabs>
          <w:tab w:val="left" w:pos="1843"/>
        </w:tabs>
        <w:ind w:left="426"/>
      </w:pPr>
      <w:r>
        <w:t>Quadrant III:</w:t>
      </w:r>
      <w:r w:rsidR="00E82AB3" w:rsidRPr="00E82AB3">
        <w:t xml:space="preserve"> </w:t>
      </w:r>
      <w:r w:rsidR="00E82AB3">
        <w:tab/>
        <w:t>______________________________________________</w:t>
      </w:r>
      <w:r w:rsidR="00E82AB3">
        <w:br/>
      </w:r>
    </w:p>
    <w:p w:rsidR="00266C6C" w:rsidRDefault="00266C6C" w:rsidP="00E82AB3">
      <w:pPr>
        <w:pStyle w:val="Listenabsatz"/>
        <w:tabs>
          <w:tab w:val="left" w:pos="1843"/>
        </w:tabs>
        <w:ind w:left="426"/>
      </w:pPr>
      <w:r>
        <w:t>Quadrant IV:</w:t>
      </w:r>
      <w:r w:rsidR="00E82AB3" w:rsidRPr="00E82AB3">
        <w:t xml:space="preserve"> </w:t>
      </w:r>
      <w:r w:rsidR="00E82AB3">
        <w:tab/>
        <w:t>______________________________________________</w:t>
      </w:r>
    </w:p>
    <w:p w:rsidR="00266C6C" w:rsidRDefault="00266C6C" w:rsidP="002D7144">
      <w:pPr>
        <w:pStyle w:val="Listenabsatz"/>
        <w:ind w:left="426"/>
      </w:pPr>
    </w:p>
    <w:p w:rsidR="00266C6C" w:rsidRDefault="00266C6C" w:rsidP="00266C6C">
      <w:pPr>
        <w:pStyle w:val="Listenabsatz"/>
        <w:numPr>
          <w:ilvl w:val="0"/>
          <w:numId w:val="12"/>
        </w:numPr>
        <w:ind w:left="426" w:hanging="426"/>
      </w:pPr>
      <w:r>
        <w:t xml:space="preserve">Welche Punkte haben Koordinaten, die folgende Ungleichung erfüllen: </w:t>
      </w:r>
      <w:r>
        <w:tab/>
        <w:t xml:space="preserve"> </w:t>
      </w:r>
      <w:r w:rsidR="00E82AB3" w:rsidRPr="002D7144">
        <w:rPr>
          <w:position w:val="-12"/>
        </w:rPr>
        <w:object w:dxaOrig="1560" w:dyaOrig="360">
          <v:shape id="_x0000_i1027" type="#_x0000_t75" style="width:78.15pt;height:17.9pt" o:ole="">
            <v:imagedata r:id="rId12" o:title=""/>
          </v:shape>
          <o:OLEObject Type="Embed" ProgID="Equation.DSMT4" ShapeID="_x0000_i1027" DrawAspect="Content" ObjectID="_1671807238" r:id="rId13"/>
        </w:object>
      </w:r>
    </w:p>
    <w:p w:rsidR="00266C6C" w:rsidRDefault="00266C6C" w:rsidP="00266C6C">
      <w:pPr>
        <w:pStyle w:val="Listenabsatz"/>
        <w:ind w:left="426"/>
      </w:pPr>
      <w:r>
        <w:t xml:space="preserve">Wählen Sie dazu aus jedem Quadranten einen Punkt „oberhalb“ und „unterhalb“ der gezeichneten Geraden und machen Sie im Kopf </w:t>
      </w:r>
      <w:r w:rsidR="00E82AB3">
        <w:t>eine Probe in der Ungleichung (2</w:t>
      </w:r>
      <w:r>
        <w:t>).</w:t>
      </w:r>
      <w:r>
        <w:br/>
        <w:t>Fä</w:t>
      </w:r>
      <w:r w:rsidR="00E82AB3">
        <w:t>rben Sie die Lösungsmenge von (2</w:t>
      </w:r>
      <w:r>
        <w:t>) in der Zeichnung.</w:t>
      </w:r>
    </w:p>
    <w:p w:rsidR="00266C6C" w:rsidRDefault="00266C6C" w:rsidP="00266C6C">
      <w:pPr>
        <w:pStyle w:val="Listenabsatz"/>
        <w:ind w:left="426"/>
      </w:pPr>
    </w:p>
    <w:p w:rsidR="00266C6C" w:rsidRDefault="00266C6C" w:rsidP="00266C6C">
      <w:pPr>
        <w:pStyle w:val="Listenabsatz"/>
        <w:numPr>
          <w:ilvl w:val="0"/>
          <w:numId w:val="12"/>
        </w:numPr>
        <w:ind w:left="426" w:hanging="426"/>
      </w:pPr>
      <w:r>
        <w:t>In 3. ist ein Quadrat entstanden. Verschieben Sie dieses um 3 in x-Richtung (nach rechts).</w:t>
      </w:r>
      <w:r>
        <w:br/>
        <w:t>Geben Sie eine Ungleichung an, deren Lösungsmenge durch das neue Quadrat dargestellt wird:</w:t>
      </w:r>
    </w:p>
    <w:p w:rsidR="00266C6C" w:rsidRDefault="00266C6C" w:rsidP="00266C6C">
      <w:pPr>
        <w:pStyle w:val="Listenabsatz"/>
        <w:ind w:left="426"/>
      </w:pPr>
    </w:p>
    <w:p w:rsidR="00266C6C" w:rsidRDefault="00266C6C" w:rsidP="00266C6C">
      <w:pPr>
        <w:pStyle w:val="Listenabsatz"/>
        <w:ind w:left="426"/>
        <w:jc w:val="center"/>
      </w:pPr>
      <w:r>
        <w:t>__________________</w:t>
      </w:r>
      <w:r w:rsidR="00E82AB3">
        <w:t>______ (3</w:t>
      </w:r>
      <w:r>
        <w:t>)</w:t>
      </w:r>
    </w:p>
    <w:p w:rsidR="00266C6C" w:rsidRDefault="00266C6C" w:rsidP="00266C6C">
      <w:pPr>
        <w:pStyle w:val="Listenabsatz"/>
        <w:ind w:left="426"/>
      </w:pPr>
      <w:r>
        <w:t>Vergleichen Sie die Vorgehensweise mit dem Verschieben des Graphen einer Funktion in x-Richtung.</w:t>
      </w:r>
      <w:r>
        <w:br/>
      </w:r>
    </w:p>
    <w:p w:rsidR="00F2332B" w:rsidRDefault="00266C6C" w:rsidP="00F2332B">
      <w:pPr>
        <w:pStyle w:val="Listenabsatz"/>
        <w:numPr>
          <w:ilvl w:val="0"/>
          <w:numId w:val="12"/>
        </w:numPr>
        <w:ind w:left="426" w:hanging="426"/>
      </w:pPr>
      <w:r>
        <w:t xml:space="preserve">Verschieben Sie das Quadrat aus 3. um 3 in y-Richtung (nach oben). </w:t>
      </w:r>
      <w:r w:rsidR="00F2332B">
        <w:br/>
        <w:t>Geben Sie eine Ungleichung an, deren Lösungsmenge durch das neue Quadrat dargestellt wird:</w:t>
      </w:r>
    </w:p>
    <w:p w:rsidR="00F2332B" w:rsidRDefault="00F2332B" w:rsidP="00F2332B">
      <w:pPr>
        <w:pStyle w:val="Listenabsatz"/>
        <w:ind w:left="426"/>
      </w:pPr>
    </w:p>
    <w:p w:rsidR="00F2332B" w:rsidRDefault="00E82AB3" w:rsidP="00F2332B">
      <w:pPr>
        <w:pStyle w:val="Listenabsatz"/>
        <w:ind w:left="426"/>
        <w:jc w:val="center"/>
      </w:pPr>
      <w:r>
        <w:t>________________________ (4</w:t>
      </w:r>
      <w:r w:rsidR="00F2332B">
        <w:t>)</w:t>
      </w:r>
    </w:p>
    <w:p w:rsidR="00F2332B" w:rsidRDefault="00F2332B" w:rsidP="00F2332B">
      <w:pPr>
        <w:pStyle w:val="Listenabsatz"/>
        <w:ind w:left="426"/>
      </w:pPr>
      <w:r w:rsidRPr="00F2332B">
        <w:rPr>
          <w:b/>
        </w:rPr>
        <w:t>ACHTUNG</w:t>
      </w:r>
      <w:r>
        <w:t xml:space="preserve">: Machen Sie ein paar Punktproben! </w:t>
      </w:r>
    </w:p>
    <w:p w:rsidR="00E82AB3" w:rsidRDefault="00F2332B" w:rsidP="002C6B7E">
      <w:pPr>
        <w:pStyle w:val="Listenabsatz"/>
        <w:ind w:left="426"/>
      </w:pPr>
      <w:r>
        <w:t xml:space="preserve">Vergleichen Sie die Vorgehensweise mit dem Verschieben des Graphen einer Funktion in </w:t>
      </w:r>
      <w:r w:rsidR="00E82AB3">
        <w:t>y-Richtung.</w:t>
      </w:r>
      <w:r w:rsidR="00E82AB3">
        <w:br w:type="page"/>
      </w:r>
    </w:p>
    <w:p w:rsidR="00266C6C" w:rsidRDefault="00E82AB3" w:rsidP="00F2332B">
      <w:pPr>
        <w:pStyle w:val="Listenabsatz"/>
        <w:ind w:left="426"/>
        <w:rPr>
          <w:b/>
        </w:rPr>
      </w:pPr>
      <w:r>
        <w:lastRenderedPageBreak/>
        <w:t xml:space="preserve">Formulieren Sie </w:t>
      </w:r>
      <w:r>
        <w:rPr>
          <w:b/>
        </w:rPr>
        <w:t>Merkregeln:</w:t>
      </w:r>
    </w:p>
    <w:p w:rsidR="00B61809" w:rsidRDefault="00B61809" w:rsidP="00F2332B">
      <w:pPr>
        <w:pStyle w:val="Listenabsatz"/>
        <w:ind w:left="426"/>
        <w:rPr>
          <w:b/>
        </w:rPr>
      </w:pPr>
      <w:r w:rsidRPr="00E82AB3">
        <w:rPr>
          <w:b/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1CB7F4B" wp14:editId="36DF45C6">
                <wp:simplePos x="0" y="0"/>
                <wp:positionH relativeFrom="column">
                  <wp:posOffset>274320</wp:posOffset>
                </wp:positionH>
                <wp:positionV relativeFrom="paragraph">
                  <wp:posOffset>24765</wp:posOffset>
                </wp:positionV>
                <wp:extent cx="5582285" cy="1403985"/>
                <wp:effectExtent l="0" t="0" r="18415" b="16510"/>
                <wp:wrapNone/>
                <wp:docPr id="307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8228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82AB3" w:rsidRDefault="00E82AB3" w:rsidP="00E82AB3">
                            <w:pPr>
                              <w:pStyle w:val="Listenabsatz"/>
                              <w:ind w:left="0"/>
                            </w:pPr>
                            <w:r>
                              <w:t xml:space="preserve">Die Lösungsmenge einer Ungleichung der Form </w:t>
                            </w:r>
                            <w:bookmarkStart w:id="0" w:name="MTBlankEqn"/>
                            <w:r w:rsidR="00B3632E" w:rsidRPr="00B3632E">
                              <w:rPr>
                                <w:position w:val="-16"/>
                              </w:rPr>
                              <w:object w:dxaOrig="1780" w:dyaOrig="440">
                                <v:shape id="_x0000_i1041" type="#_x0000_t75" style="width:89pt;height:22pt" o:ole="">
                                  <v:imagedata r:id="rId14" o:title=""/>
                                </v:shape>
                                <o:OLEObject Type="Embed" ProgID="Equation.DSMT4" ShapeID="_x0000_i1041" DrawAspect="Content" ObjectID="_1671807252" r:id="rId15"/>
                              </w:object>
                            </w:r>
                            <w:bookmarkEnd w:id="0"/>
                            <w:r>
                              <w:t xml:space="preserve"> …</w:t>
                            </w:r>
                          </w:p>
                          <w:p w:rsidR="00E82AB3" w:rsidRDefault="00E82AB3"/>
                          <w:p w:rsidR="00E82AB3" w:rsidRDefault="00E82AB3" w:rsidP="00E82AB3">
                            <w:pPr>
                              <w:pStyle w:val="Listenabsatz"/>
                              <w:ind w:left="0"/>
                            </w:pPr>
                            <w:r>
                              <w:t xml:space="preserve">Die Lösungsmenge einer Ungleichung der Form </w:t>
                            </w:r>
                            <w:r w:rsidR="00B3632E" w:rsidRPr="00B3632E">
                              <w:rPr>
                                <w:position w:val="-16"/>
                              </w:rPr>
                              <w:object w:dxaOrig="3060" w:dyaOrig="440">
                                <v:shape id="_x0000_i1042" type="#_x0000_t75" style="width:153pt;height:22pt" o:ole="">
                                  <v:imagedata r:id="rId16" o:title=""/>
                                </v:shape>
                                <o:OLEObject Type="Embed" ProgID="Equation.DSMT4" ShapeID="_x0000_i1042" DrawAspect="Content" ObjectID="_1671807253" r:id="rId17"/>
                              </w:object>
                            </w:r>
                            <w:r>
                              <w:t xml:space="preserve"> …</w:t>
                            </w:r>
                          </w:p>
                          <w:p w:rsidR="00E82AB3" w:rsidRDefault="00E82AB3"/>
                          <w:p w:rsidR="00B61809" w:rsidRDefault="00B61809">
                            <w:r>
                              <w:t xml:space="preserve">Wenn in den Ungleichungen das Zeichen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200" w:dyaOrig="240">
                                <v:shape id="_x0000_i1043" type="#_x0000_t75" style="width:10pt;height:12pt" o:ole="">
                                  <v:imagedata r:id="rId18" o:title=""/>
                                </v:shape>
                                <o:OLEObject Type="Embed" ProgID="Equation.DSMT4" ShapeID="_x0000_i1043" DrawAspect="Content" ObjectID="_1671807254" r:id="rId19"/>
                              </w:object>
                            </w:r>
                            <w:r>
                              <w:t xml:space="preserve"> durch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200" w:dyaOrig="240">
                                <v:shape id="_x0000_i1044" type="#_x0000_t75" style="width:10pt;height:12pt" o:ole="">
                                  <v:imagedata r:id="rId20" o:title=""/>
                                </v:shape>
                                <o:OLEObject Type="Embed" ProgID="Equation.DSMT4" ShapeID="_x0000_i1044" DrawAspect="Content" ObjectID="_1671807255" r:id="rId21"/>
                              </w:object>
                            </w:r>
                            <w:r>
                              <w:t>ersetzt wird, …</w:t>
                            </w:r>
                          </w:p>
                          <w:p w:rsidR="00274689" w:rsidRDefault="00B61809"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feld 2" o:spid="_x0000_s1026" type="#_x0000_t202" style="position:absolute;left:0;text-align:left;margin-left:21.6pt;margin-top:1.95pt;width:439.55pt;height:110.55pt;z-index:2516602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">
                <v:textbox style="mso-fit-shape-to-text:t">
                  <w:txbxContent>
                    <w:p w:rsidR="00E82AB3" w:rsidRDefault="00E82AB3" w:rsidP="00E82AB3">
                      <w:pPr>
                        <w:pStyle w:val="Listenabsatz"/>
                        <w:ind w:left="0"/>
                      </w:pPr>
                      <w:r>
                        <w:t xml:space="preserve">Die Lösungsmenge einer Ungleichung der Form </w:t>
                      </w:r>
                      <w:bookmarkStart w:id="1" w:name="MTBlankEqn"/>
                      <w:r w:rsidR="00B3632E" w:rsidRPr="00B3632E">
                        <w:rPr>
                          <w:position w:val="-16"/>
                        </w:rPr>
                        <w:object w:dxaOrig="1780" w:dyaOrig="440">
                          <v:shape id="_x0000_i1043" type="#_x0000_t75" style="width:89pt;height:22pt" o:ole="">
                            <v:imagedata r:id="rId22" o:title=""/>
                          </v:shape>
                          <o:OLEObject Type="Embed" ProgID="Equation.DSMT4" ShapeID="_x0000_i1043" DrawAspect="Content" ObjectID="_1671801411" r:id="rId23"/>
                        </w:object>
                      </w:r>
                      <w:bookmarkEnd w:id="1"/>
                      <w:r>
                        <w:t xml:space="preserve"> …</w:t>
                      </w:r>
                    </w:p>
                    <w:p w:rsidR="00E82AB3" w:rsidRDefault="00E82AB3"/>
                    <w:p w:rsidR="00E82AB3" w:rsidRDefault="00E82AB3" w:rsidP="00E82AB3">
                      <w:pPr>
                        <w:pStyle w:val="Listenabsatz"/>
                        <w:ind w:left="0"/>
                      </w:pPr>
                      <w:r>
                        <w:t xml:space="preserve">Die Lösungsmenge einer Ungleichung der Form </w:t>
                      </w:r>
                      <w:r w:rsidR="00B3632E" w:rsidRPr="00B3632E">
                        <w:rPr>
                          <w:position w:val="-16"/>
                        </w:rPr>
                        <w:object w:dxaOrig="3060" w:dyaOrig="440">
                          <v:shape id="_x0000_i1044" type="#_x0000_t75" style="width:153pt;height:22pt" o:ole="">
                            <v:imagedata r:id="rId24" o:title=""/>
                          </v:shape>
                          <o:OLEObject Type="Embed" ProgID="Equation.DSMT4" ShapeID="_x0000_i1044" DrawAspect="Content" ObjectID="_1671801412" r:id="rId25"/>
                        </w:object>
                      </w:r>
                      <w:r>
                        <w:t xml:space="preserve"> …</w:t>
                      </w:r>
                    </w:p>
                    <w:p w:rsidR="00E82AB3" w:rsidRDefault="00E82AB3"/>
                    <w:p w:rsidR="00B61809" w:rsidRDefault="00B61809">
                      <w:r>
                        <w:t xml:space="preserve">Wenn in den Ungleichungen das Zeichen </w:t>
                      </w:r>
                      <w:r w:rsidRPr="00025957">
                        <w:rPr>
                          <w:position w:val="-4"/>
                        </w:rPr>
                        <w:object w:dxaOrig="200" w:dyaOrig="240">
                          <v:shape id="_x0000_i1041" type="#_x0000_t75" style="width:10pt;height:12pt" o:ole="">
                            <v:imagedata r:id="rId26" o:title=""/>
                          </v:shape>
                          <o:OLEObject Type="Embed" ProgID="Equation.DSMT4" ShapeID="_x0000_i1041" DrawAspect="Content" ObjectID="_1671801413" r:id="rId27"/>
                        </w:object>
                      </w:r>
                      <w:r>
                        <w:t xml:space="preserve"> durch </w:t>
                      </w:r>
                      <w:r w:rsidRPr="00025957">
                        <w:rPr>
                          <w:position w:val="-4"/>
                        </w:rPr>
                        <w:object w:dxaOrig="200" w:dyaOrig="240">
                          <v:shape id="_x0000_i1042" type="#_x0000_t75" style="width:10pt;height:12pt" o:ole="">
                            <v:imagedata r:id="rId28" o:title=""/>
                          </v:shape>
                          <o:OLEObject Type="Embed" ProgID="Equation.DSMT4" ShapeID="_x0000_i1042" DrawAspect="Content" ObjectID="_1671801414" r:id="rId29"/>
                        </w:object>
                      </w:r>
                      <w:r>
                        <w:t>ersetzt wird, …</w:t>
                      </w:r>
                    </w:p>
                    <w:p w:rsidR="00274689" w:rsidRDefault="00B61809"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B61809" w:rsidRDefault="00B61809" w:rsidP="00F2332B">
      <w:pPr>
        <w:pStyle w:val="Listenabsatz"/>
        <w:ind w:left="426"/>
        <w:rPr>
          <w:b/>
        </w:rPr>
      </w:pPr>
    </w:p>
    <w:p w:rsidR="00B61809" w:rsidRDefault="00B61809" w:rsidP="00F2332B">
      <w:pPr>
        <w:pStyle w:val="Listenabsatz"/>
        <w:ind w:left="426"/>
        <w:rPr>
          <w:b/>
        </w:rPr>
      </w:pPr>
    </w:p>
    <w:p w:rsidR="00E82AB3" w:rsidRDefault="00E82AB3" w:rsidP="00F2332B">
      <w:pPr>
        <w:pStyle w:val="Listenabsatz"/>
        <w:ind w:left="426"/>
        <w:rPr>
          <w:b/>
        </w:rPr>
      </w:pPr>
    </w:p>
    <w:p w:rsidR="00E82AB3" w:rsidRDefault="00E82AB3" w:rsidP="00F2332B">
      <w:pPr>
        <w:pStyle w:val="Listenabsatz"/>
        <w:ind w:left="426"/>
        <w:rPr>
          <w:b/>
        </w:rPr>
      </w:pPr>
    </w:p>
    <w:p w:rsidR="00E82AB3" w:rsidRDefault="00E82AB3" w:rsidP="00F2332B">
      <w:pPr>
        <w:pStyle w:val="Listenabsatz"/>
        <w:ind w:left="426"/>
        <w:rPr>
          <w:b/>
        </w:rPr>
      </w:pPr>
    </w:p>
    <w:p w:rsidR="00E82AB3" w:rsidRDefault="00E82AB3" w:rsidP="00F2332B">
      <w:pPr>
        <w:pStyle w:val="Listenabsatz"/>
        <w:ind w:left="426"/>
        <w:rPr>
          <w:b/>
        </w:rPr>
      </w:pPr>
    </w:p>
    <w:p w:rsidR="00E82AB3" w:rsidRDefault="00E82AB3" w:rsidP="00F2332B">
      <w:pPr>
        <w:pStyle w:val="Listenabsatz"/>
        <w:ind w:left="426"/>
        <w:rPr>
          <w:b/>
        </w:rPr>
      </w:pPr>
    </w:p>
    <w:p w:rsidR="00E82AB3" w:rsidRDefault="00E82AB3" w:rsidP="00F2332B">
      <w:pPr>
        <w:pStyle w:val="Listenabsatz"/>
        <w:ind w:left="426"/>
        <w:rPr>
          <w:b/>
        </w:rPr>
      </w:pPr>
    </w:p>
    <w:p w:rsidR="00E82AB3" w:rsidRDefault="00E82AB3" w:rsidP="00F2332B">
      <w:pPr>
        <w:pStyle w:val="Listenabsatz"/>
        <w:ind w:left="426"/>
      </w:pPr>
    </w:p>
    <w:p w:rsidR="00E82AB3" w:rsidRPr="00E82AB3" w:rsidRDefault="00E82AB3" w:rsidP="00F2332B">
      <w:pPr>
        <w:pStyle w:val="Listenabsatz"/>
        <w:ind w:left="426"/>
      </w:pPr>
    </w:p>
    <w:p w:rsidR="00F2332B" w:rsidRDefault="002D7144" w:rsidP="00F2332B">
      <w:pPr>
        <w:pStyle w:val="Listenabsatz"/>
        <w:ind w:left="426"/>
      </w:pPr>
      <w:r>
        <w:t xml:space="preserve"> </w:t>
      </w:r>
    </w:p>
    <w:p w:rsidR="00F2332B" w:rsidRDefault="00F2332B" w:rsidP="00F2332B">
      <w:pPr>
        <w:pStyle w:val="Listenabsatz"/>
        <w:numPr>
          <w:ilvl w:val="0"/>
          <w:numId w:val="12"/>
        </w:numPr>
        <w:ind w:left="426" w:hanging="426"/>
      </w:pPr>
      <w:r>
        <w:t>Fertigen Sie eine neue Zeichnung mit dem Quadrat aus 3. an. Strecken Sie dieses mit dem Faktor 2 in x-Richtung.</w:t>
      </w:r>
      <w:r>
        <w:br/>
        <w:t>Geben Sie eine Ungleichung an, deren Lös</w:t>
      </w:r>
      <w:r w:rsidR="00920F9F">
        <w:t>ungsmenge durch die neue Raute</w:t>
      </w:r>
      <w:r>
        <w:t xml:space="preserve"> dargestellt wird:</w:t>
      </w:r>
    </w:p>
    <w:p w:rsidR="00F2332B" w:rsidRDefault="00F2332B" w:rsidP="00F2332B">
      <w:pPr>
        <w:pStyle w:val="Listenabsatz"/>
        <w:ind w:left="426"/>
      </w:pPr>
    </w:p>
    <w:p w:rsidR="00F2332B" w:rsidRDefault="00E82AB3" w:rsidP="00F2332B">
      <w:pPr>
        <w:pStyle w:val="Listenabsatz"/>
        <w:ind w:left="426"/>
        <w:jc w:val="center"/>
      </w:pPr>
      <w:r>
        <w:t>________________________ (5</w:t>
      </w:r>
      <w:r w:rsidR="00F2332B">
        <w:t>)</w:t>
      </w:r>
    </w:p>
    <w:p w:rsidR="00F2332B" w:rsidRDefault="00F2332B" w:rsidP="00F2332B">
      <w:pPr>
        <w:pStyle w:val="Listenabsatz"/>
        <w:ind w:left="426"/>
      </w:pPr>
      <w:r>
        <w:t>Vergleichen Sie die Vorgehensweise mit dem Strecken des Graphen einer Funktion in x-Richtung.</w:t>
      </w:r>
      <w:r>
        <w:br/>
      </w:r>
    </w:p>
    <w:p w:rsidR="00F2332B" w:rsidRDefault="00F2332B" w:rsidP="00F2332B">
      <w:pPr>
        <w:pStyle w:val="Listenabsatz"/>
        <w:numPr>
          <w:ilvl w:val="0"/>
          <w:numId w:val="12"/>
        </w:numPr>
        <w:ind w:left="426" w:hanging="426"/>
      </w:pPr>
      <w:r>
        <w:t xml:space="preserve">Strecken Sie das Quadrat aus 3. mit dem Faktor 2 in y-Richtung. </w:t>
      </w:r>
      <w:r>
        <w:br/>
        <w:t>Geben Sie eine Ungleichung an, deren Lös</w:t>
      </w:r>
      <w:r w:rsidR="00920F9F">
        <w:t>ungsmenge durch die neue Raute</w:t>
      </w:r>
      <w:r>
        <w:t xml:space="preserve"> dargestellt wird:</w:t>
      </w:r>
    </w:p>
    <w:p w:rsidR="00F2332B" w:rsidRDefault="00F2332B" w:rsidP="00F2332B">
      <w:pPr>
        <w:pStyle w:val="Listenabsatz"/>
        <w:ind w:left="426"/>
      </w:pPr>
    </w:p>
    <w:p w:rsidR="00F2332B" w:rsidRDefault="00E82AB3" w:rsidP="00F2332B">
      <w:pPr>
        <w:pStyle w:val="Listenabsatz"/>
        <w:ind w:left="426"/>
        <w:jc w:val="center"/>
      </w:pPr>
      <w:r>
        <w:t>________________________ (6</w:t>
      </w:r>
      <w:r w:rsidR="00F2332B">
        <w:t>)</w:t>
      </w:r>
    </w:p>
    <w:p w:rsidR="00F2332B" w:rsidRDefault="00F2332B" w:rsidP="00F2332B">
      <w:pPr>
        <w:pStyle w:val="Listenabsatz"/>
        <w:ind w:left="426"/>
      </w:pPr>
      <w:r w:rsidRPr="00F2332B">
        <w:rPr>
          <w:b/>
        </w:rPr>
        <w:t>ACHTUNG</w:t>
      </w:r>
      <w:r>
        <w:t xml:space="preserve">: Machen Sie ein paar Punktproben! </w:t>
      </w:r>
    </w:p>
    <w:p w:rsidR="00B61809" w:rsidRDefault="00F2332B" w:rsidP="002C6B7E">
      <w:pPr>
        <w:pStyle w:val="Listenabsatz"/>
        <w:ind w:left="426"/>
      </w:pPr>
      <w:r>
        <w:t xml:space="preserve">Vergleichen Sie die Vorgehensweise mit dem Strecken des Graphen einer Funktion in </w:t>
      </w:r>
      <w:r w:rsidR="00B61809">
        <w:t xml:space="preserve">y-Richtung. </w:t>
      </w:r>
    </w:p>
    <w:p w:rsidR="00B61809" w:rsidRDefault="00B61809" w:rsidP="00B61809">
      <w:pPr>
        <w:pStyle w:val="Listenabsatz"/>
        <w:ind w:left="426"/>
        <w:rPr>
          <w:b/>
        </w:rPr>
      </w:pPr>
      <w:r>
        <w:t xml:space="preserve">Formulieren Sie </w:t>
      </w:r>
      <w:r>
        <w:rPr>
          <w:b/>
        </w:rPr>
        <w:t>Merkregeln:</w:t>
      </w:r>
    </w:p>
    <w:p w:rsidR="002C6B7E" w:rsidRDefault="002C6B7E" w:rsidP="00B61809">
      <w:pPr>
        <w:pStyle w:val="Listenabsatz"/>
        <w:ind w:left="426"/>
        <w:rPr>
          <w:b/>
        </w:rPr>
      </w:pPr>
      <w:r>
        <w:rPr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C116ABD" wp14:editId="7338B9D0">
                <wp:simplePos x="0" y="0"/>
                <wp:positionH relativeFrom="column">
                  <wp:posOffset>246380</wp:posOffset>
                </wp:positionH>
                <wp:positionV relativeFrom="paragraph">
                  <wp:posOffset>39370</wp:posOffset>
                </wp:positionV>
                <wp:extent cx="5708015" cy="1403985"/>
                <wp:effectExtent l="0" t="0" r="26035" b="17145"/>
                <wp:wrapNone/>
                <wp:docPr id="1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0801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61809" w:rsidRDefault="00563386" w:rsidP="00B61809">
                            <w:pPr>
                              <w:pStyle w:val="Listenabsatz"/>
                              <w:ind w:left="0"/>
                            </w:pPr>
                            <w:r>
                              <w:t xml:space="preserve">Die Lösungsmenge der </w:t>
                            </w:r>
                            <w:r>
                              <w:t>Ungleichung</w:t>
                            </w:r>
                            <w:bookmarkStart w:id="1" w:name="_GoBack"/>
                            <w:bookmarkEnd w:id="1"/>
                            <w:r w:rsidR="00B61809">
                              <w:t xml:space="preserve"> </w:t>
                            </w:r>
                            <w:r w:rsidR="007363A6" w:rsidRPr="00B61809">
                              <w:rPr>
                                <w:position w:val="-12"/>
                              </w:rPr>
                              <w:object w:dxaOrig="920" w:dyaOrig="360">
                                <v:shape id="_x0000_i1045" type="#_x0000_t75" style="width:46pt;height:18pt" o:ole="">
                                  <v:imagedata r:id="rId30" o:title=""/>
                                </v:shape>
                                <o:OLEObject Type="Embed" ProgID="Equation.DSMT4" ShapeID="_x0000_i1045" DrawAspect="Content" ObjectID="_1671807256" r:id="rId31"/>
                              </w:object>
                            </w:r>
                            <w:r w:rsidR="00B61809">
                              <w:t>…</w:t>
                            </w:r>
                          </w:p>
                          <w:p w:rsidR="00B61809" w:rsidRDefault="00B61809" w:rsidP="00B61809">
                            <w:pPr>
                              <w:pStyle w:val="Listenabsatz"/>
                              <w:ind w:left="0"/>
                            </w:pPr>
                          </w:p>
                          <w:p w:rsidR="00B61809" w:rsidRDefault="00B61809" w:rsidP="00B61809">
                            <w:pPr>
                              <w:pStyle w:val="Listenabsatz"/>
                              <w:ind w:left="0"/>
                            </w:pPr>
                            <w:r>
                              <w:t xml:space="preserve">Die Lösungsmenge einer Ungleichung der Form </w:t>
                            </w:r>
                            <w:r w:rsidR="005D6241" w:rsidRPr="00B61809">
                              <w:rPr>
                                <w:position w:val="-26"/>
                              </w:rPr>
                              <w:object w:dxaOrig="2079" w:dyaOrig="639">
                                <v:shape id="_x0000_i1046" type="#_x0000_t75" style="width:103.95pt;height:31.95pt" o:ole="">
                                  <v:imagedata r:id="rId32" o:title=""/>
                                </v:shape>
                                <o:OLEObject Type="Embed" ProgID="Equation.DSMT4" ShapeID="_x0000_i1046" DrawAspect="Content" ObjectID="_1671807257" r:id="rId33"/>
                              </w:object>
                            </w:r>
                            <w:r>
                              <w:t xml:space="preserve"> …</w:t>
                            </w:r>
                          </w:p>
                          <w:p w:rsidR="00B61809" w:rsidRDefault="00B61809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27" type="#_x0000_t202" style="position:absolute;left:0;text-align:left;margin-left:19.4pt;margin-top:3.1pt;width:449.45pt;height:110.55pt;z-index:2516623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">
                <v:textbox style="mso-fit-shape-to-text:t">
                  <w:txbxContent>
                    <w:p w:rsidR="00B61809" w:rsidRDefault="00563386" w:rsidP="00B61809">
                      <w:pPr>
                        <w:pStyle w:val="Listenabsatz"/>
                        <w:ind w:left="0"/>
                      </w:pPr>
                      <w:r>
                        <w:t xml:space="preserve">Die Lösungsmenge der </w:t>
                      </w:r>
                      <w:r>
                        <w:t>Ungleichung</w:t>
                      </w:r>
                      <w:bookmarkStart w:id="2" w:name="_GoBack"/>
                      <w:bookmarkEnd w:id="2"/>
                      <w:r w:rsidR="00B61809">
                        <w:t xml:space="preserve"> </w:t>
                      </w:r>
                      <w:r w:rsidR="007363A6" w:rsidRPr="00B61809">
                        <w:rPr>
                          <w:position w:val="-12"/>
                        </w:rPr>
                        <w:object w:dxaOrig="920" w:dyaOrig="360">
                          <v:shape id="_x0000_i1045" type="#_x0000_t75" style="width:46pt;height:18pt" o:ole="">
                            <v:imagedata r:id="rId30" o:title=""/>
                          </v:shape>
                          <o:OLEObject Type="Embed" ProgID="Equation.DSMT4" ShapeID="_x0000_i1045" DrawAspect="Content" ObjectID="_1671807256" r:id="rId34"/>
                        </w:object>
                      </w:r>
                      <w:r w:rsidR="00B61809">
                        <w:t>…</w:t>
                      </w:r>
                    </w:p>
                    <w:p w:rsidR="00B61809" w:rsidRDefault="00B61809" w:rsidP="00B61809">
                      <w:pPr>
                        <w:pStyle w:val="Listenabsatz"/>
                        <w:ind w:left="0"/>
                      </w:pPr>
                    </w:p>
                    <w:p w:rsidR="00B61809" w:rsidRDefault="00B61809" w:rsidP="00B61809">
                      <w:pPr>
                        <w:pStyle w:val="Listenabsatz"/>
                        <w:ind w:left="0"/>
                      </w:pPr>
                      <w:r>
                        <w:t xml:space="preserve">Die Lösungsmenge einer Ungleichung der Form </w:t>
                      </w:r>
                      <w:r w:rsidR="005D6241" w:rsidRPr="00B61809">
                        <w:rPr>
                          <w:position w:val="-26"/>
                        </w:rPr>
                        <w:object w:dxaOrig="2079" w:dyaOrig="639">
                          <v:shape id="_x0000_i1046" type="#_x0000_t75" style="width:103.95pt;height:31.95pt" o:ole="">
                            <v:imagedata r:id="rId32" o:title=""/>
                          </v:shape>
                          <o:OLEObject Type="Embed" ProgID="Equation.DSMT4" ShapeID="_x0000_i1046" DrawAspect="Content" ObjectID="_1671807257" r:id="rId35"/>
                        </w:object>
                      </w:r>
                      <w:r>
                        <w:t xml:space="preserve"> …</w:t>
                      </w:r>
                    </w:p>
                    <w:p w:rsidR="00B61809" w:rsidRDefault="00B61809"/>
                  </w:txbxContent>
                </v:textbox>
              </v:shape>
            </w:pict>
          </mc:Fallback>
        </mc:AlternateContent>
      </w:r>
    </w:p>
    <w:p w:rsidR="002C6B7E" w:rsidRDefault="002C6B7E" w:rsidP="00B61809">
      <w:pPr>
        <w:pStyle w:val="Listenabsatz"/>
        <w:ind w:left="426"/>
        <w:rPr>
          <w:b/>
        </w:rPr>
      </w:pPr>
    </w:p>
    <w:p w:rsidR="002C6B7E" w:rsidRDefault="002C6B7E" w:rsidP="00B61809">
      <w:pPr>
        <w:pStyle w:val="Listenabsatz"/>
        <w:ind w:left="426"/>
        <w:rPr>
          <w:b/>
        </w:rPr>
      </w:pPr>
    </w:p>
    <w:p w:rsidR="002C6B7E" w:rsidRDefault="002C6B7E" w:rsidP="00B61809">
      <w:pPr>
        <w:pStyle w:val="Listenabsatz"/>
        <w:ind w:left="426"/>
        <w:rPr>
          <w:b/>
        </w:rPr>
      </w:pPr>
    </w:p>
    <w:p w:rsidR="002C6B7E" w:rsidRDefault="002C6B7E" w:rsidP="00B61809">
      <w:pPr>
        <w:pStyle w:val="Listenabsatz"/>
        <w:ind w:left="426"/>
        <w:rPr>
          <w:b/>
        </w:rPr>
      </w:pPr>
    </w:p>
    <w:p w:rsidR="002C6B7E" w:rsidRDefault="002C6B7E" w:rsidP="00B61809">
      <w:pPr>
        <w:pStyle w:val="Listenabsatz"/>
        <w:ind w:left="426"/>
        <w:rPr>
          <w:b/>
        </w:rPr>
      </w:pPr>
    </w:p>
    <w:p w:rsidR="002C6B7E" w:rsidRDefault="002C6B7E" w:rsidP="00B61809">
      <w:pPr>
        <w:pStyle w:val="Listenabsatz"/>
        <w:ind w:left="426"/>
        <w:rPr>
          <w:b/>
        </w:rPr>
      </w:pPr>
    </w:p>
    <w:p w:rsidR="002C6B7E" w:rsidRDefault="002C6B7E" w:rsidP="00B61809">
      <w:pPr>
        <w:pStyle w:val="Listenabsatz"/>
        <w:ind w:left="426"/>
        <w:rPr>
          <w:b/>
        </w:rPr>
      </w:pPr>
    </w:p>
    <w:p w:rsidR="002C6B7E" w:rsidRPr="002C6B7E" w:rsidRDefault="002C6B7E" w:rsidP="002C6B7E">
      <w:pPr>
        <w:pStyle w:val="Listenabsatz"/>
        <w:rPr>
          <w:b/>
        </w:rPr>
      </w:pPr>
    </w:p>
    <w:p w:rsidR="002C6B7E" w:rsidRPr="007363A6" w:rsidRDefault="007363A6" w:rsidP="002C6B7E">
      <w:pPr>
        <w:pStyle w:val="Listenabsatz"/>
        <w:numPr>
          <w:ilvl w:val="0"/>
          <w:numId w:val="12"/>
        </w:numPr>
        <w:ind w:left="426" w:hanging="426"/>
      </w:pPr>
      <w:r w:rsidRPr="007363A6">
        <w:t>Zeichnen</w:t>
      </w:r>
      <w:r>
        <w:t xml:space="preserve"> Sie im Heft die Lösungsmenge der </w:t>
      </w:r>
      <w:proofErr w:type="gramStart"/>
      <w:r>
        <w:t xml:space="preserve">Ungleichung </w:t>
      </w:r>
      <w:proofErr w:type="gramEnd"/>
      <w:r w:rsidRPr="007363A6">
        <w:rPr>
          <w:position w:val="-26"/>
        </w:rPr>
        <w:object w:dxaOrig="1579" w:dyaOrig="639">
          <v:shape id="_x0000_i1028" type="#_x0000_t75" style="width:78.95pt;height:31.95pt" o:ole="">
            <v:imagedata r:id="rId36" o:title=""/>
          </v:shape>
          <o:OLEObject Type="Embed" ProgID="Equation.DSMT4" ShapeID="_x0000_i1028" DrawAspect="Content" ObjectID="_1671807239" r:id="rId37"/>
        </w:object>
      </w:r>
      <w:r>
        <w:t>.</w:t>
      </w:r>
      <w:r>
        <w:br/>
        <w:t xml:space="preserve">Notieren Sie hier die dazu notwendigen geometrischen Schritte, wenn Sie von der Lösungsmenge der Ungleichung </w:t>
      </w:r>
      <w:r w:rsidRPr="00B61809">
        <w:rPr>
          <w:position w:val="-12"/>
        </w:rPr>
        <w:object w:dxaOrig="920" w:dyaOrig="360">
          <v:shape id="_x0000_i1029" type="#_x0000_t75" style="width:46pt;height:18pt" o:ole="">
            <v:imagedata r:id="rId38" o:title=""/>
          </v:shape>
          <o:OLEObject Type="Embed" ProgID="Equation.DSMT4" ShapeID="_x0000_i1029" DrawAspect="Content" ObjectID="_1671807240" r:id="rId39"/>
        </w:object>
      </w:r>
      <w:r>
        <w:t>ausgegangen sind:</w:t>
      </w:r>
    </w:p>
    <w:p w:rsidR="00B61809" w:rsidRDefault="00B61809" w:rsidP="00F2332B">
      <w:pPr>
        <w:pStyle w:val="Listenabsatz"/>
        <w:ind w:left="426"/>
      </w:pPr>
    </w:p>
    <w:p w:rsidR="002C6B7E" w:rsidRDefault="002C6B7E" w:rsidP="00F2332B">
      <w:pPr>
        <w:pStyle w:val="Listenabsatz"/>
        <w:ind w:left="426"/>
      </w:pPr>
    </w:p>
    <w:p w:rsidR="002C6B7E" w:rsidRDefault="002C6B7E" w:rsidP="00F2332B">
      <w:pPr>
        <w:pStyle w:val="Listenabsatz"/>
        <w:ind w:left="426"/>
      </w:pPr>
    </w:p>
    <w:p w:rsidR="002C6B7E" w:rsidRDefault="002C6B7E" w:rsidP="00F2332B">
      <w:pPr>
        <w:pStyle w:val="Listenabsatz"/>
        <w:ind w:left="426"/>
      </w:pPr>
    </w:p>
    <w:p w:rsidR="00B61809" w:rsidRDefault="00B61809" w:rsidP="002C6B7E">
      <w:pPr>
        <w:pStyle w:val="Listenabsatz"/>
        <w:numPr>
          <w:ilvl w:val="0"/>
          <w:numId w:val="12"/>
        </w:numPr>
      </w:pPr>
      <w:r>
        <w:br w:type="page"/>
      </w:r>
    </w:p>
    <w:p w:rsidR="008C0D7E" w:rsidRDefault="00741996" w:rsidP="008C0D7E">
      <w:pPr>
        <w:pStyle w:val="berschrift1"/>
      </w:pPr>
      <w:r>
        <w:lastRenderedPageBreak/>
        <w:t>Gleichungen</w:t>
      </w:r>
      <w:r w:rsidR="00E82AB3">
        <w:t xml:space="preserve"> 9</w:t>
      </w:r>
      <w:r w:rsidR="009C0FF6">
        <w:t>: Betrags</w:t>
      </w:r>
      <w:r w:rsidR="00E82AB3">
        <w:t>un</w:t>
      </w:r>
      <w:r>
        <w:t>gleichungen</w:t>
      </w:r>
      <w:r w:rsidR="009C0FF6">
        <w:t xml:space="preserve"> </w:t>
      </w:r>
      <w:r w:rsidR="00E82AB3">
        <w:t>in zwei Variablen</w:t>
      </w:r>
      <w:r w:rsidR="008C0D7E">
        <w:t xml:space="preserve"> – Aufgaben</w:t>
      </w:r>
    </w:p>
    <w:p w:rsidR="008C0D7E" w:rsidRDefault="008C0D7E" w:rsidP="008C0D7E"/>
    <w:p w:rsidR="00304ABF" w:rsidRDefault="00304ABF" w:rsidP="00304ABF">
      <w:pPr>
        <w:pStyle w:val="Listenabsatz"/>
        <w:numPr>
          <w:ilvl w:val="0"/>
          <w:numId w:val="13"/>
        </w:numPr>
      </w:pPr>
      <w:r>
        <w:t>Unterscheiden Sie vier Fälle für die vier Quadranten. Formen Sie die gegebene Gleichung für jeden Fall in eine Geradengleichung der Form y=</w:t>
      </w:r>
      <w:proofErr w:type="spellStart"/>
      <w:r>
        <w:t>mx+c</w:t>
      </w:r>
      <w:proofErr w:type="spellEnd"/>
      <w:r>
        <w:t xml:space="preserve"> um und zeichnen Sie den passenden Ausschnitt der Geraden in ein Koordinatensystem.</w:t>
      </w:r>
      <w:r>
        <w:br/>
      </w:r>
    </w:p>
    <w:p w:rsidR="00304ABF" w:rsidRDefault="005A2076" w:rsidP="00304ABF">
      <w:pPr>
        <w:pStyle w:val="Listenabsatz"/>
        <w:numPr>
          <w:ilvl w:val="1"/>
          <w:numId w:val="13"/>
        </w:numPr>
      </w:pPr>
      <w:r w:rsidRPr="005A2076">
        <w:rPr>
          <w:position w:val="-14"/>
        </w:rPr>
        <w:object w:dxaOrig="1020" w:dyaOrig="400">
          <v:shape id="_x0000_i1030" type="#_x0000_t75" style="width:51pt;height:20pt" o:ole="">
            <v:imagedata r:id="rId40" o:title=""/>
          </v:shape>
          <o:OLEObject Type="Embed" ProgID="Equation.DSMT4" ShapeID="_x0000_i1030" DrawAspect="Content" ObjectID="_1671807241" r:id="rId41"/>
        </w:object>
      </w:r>
    </w:p>
    <w:p w:rsidR="00304ABF" w:rsidRDefault="005A2076" w:rsidP="00304ABF">
      <w:pPr>
        <w:pStyle w:val="Listenabsatz"/>
        <w:numPr>
          <w:ilvl w:val="1"/>
          <w:numId w:val="13"/>
        </w:numPr>
      </w:pPr>
      <w:r w:rsidRPr="005A2076">
        <w:rPr>
          <w:position w:val="-12"/>
        </w:rPr>
        <w:object w:dxaOrig="1320" w:dyaOrig="360">
          <v:shape id="_x0000_i1031" type="#_x0000_t75" style="width:66pt;height:18pt" o:ole="">
            <v:imagedata r:id="rId42" o:title=""/>
          </v:shape>
          <o:OLEObject Type="Embed" ProgID="Equation.DSMT4" ShapeID="_x0000_i1031" DrawAspect="Content" ObjectID="_1671807242" r:id="rId43"/>
        </w:object>
      </w:r>
      <w:r w:rsidR="00304ABF">
        <w:br/>
      </w:r>
    </w:p>
    <w:p w:rsidR="005A2076" w:rsidRDefault="005A2076" w:rsidP="00304ABF">
      <w:pPr>
        <w:pStyle w:val="Listenabsatz"/>
        <w:numPr>
          <w:ilvl w:val="0"/>
          <w:numId w:val="13"/>
        </w:numPr>
      </w:pPr>
      <w:r>
        <w:t xml:space="preserve">Zeichnen Sie die Lösungsmenge der </w:t>
      </w:r>
      <w:proofErr w:type="gramStart"/>
      <w:r>
        <w:t xml:space="preserve">Gleichung </w:t>
      </w:r>
      <w:proofErr w:type="gramEnd"/>
      <w:r w:rsidRPr="005A2076">
        <w:rPr>
          <w:position w:val="-12"/>
        </w:rPr>
        <w:object w:dxaOrig="920" w:dyaOrig="360">
          <v:shape id="_x0000_i1032" type="#_x0000_t75" style="width:46pt;height:18pt" o:ole="">
            <v:imagedata r:id="rId44" o:title=""/>
          </v:shape>
          <o:OLEObject Type="Embed" ProgID="Equation.DSMT4" ShapeID="_x0000_i1032" DrawAspect="Content" ObjectID="_1671807243" r:id="rId45"/>
        </w:object>
      </w:r>
      <w:r>
        <w:t>.</w:t>
      </w:r>
      <w:r w:rsidR="00304ABF">
        <w:t xml:space="preserve"> </w:t>
      </w:r>
      <w:r>
        <w:t>Führen Sie nacheinander die folgenden geometrischen Operationen durch und notieren Sie zu jedem Schritt die dazugehörende Betragsgleichung:</w:t>
      </w:r>
    </w:p>
    <w:p w:rsidR="005A2076" w:rsidRDefault="005A2076" w:rsidP="005A2076">
      <w:pPr>
        <w:pStyle w:val="Listenabsatz"/>
        <w:numPr>
          <w:ilvl w:val="1"/>
          <w:numId w:val="13"/>
        </w:numPr>
      </w:pPr>
      <w:r>
        <w:t>Streckung in x-Richtung mit dem Faktor 2.</w:t>
      </w:r>
    </w:p>
    <w:p w:rsidR="005A2076" w:rsidRDefault="005A2076" w:rsidP="005A2076">
      <w:pPr>
        <w:pStyle w:val="Listenabsatz"/>
        <w:numPr>
          <w:ilvl w:val="1"/>
          <w:numId w:val="13"/>
        </w:numPr>
      </w:pPr>
      <w:r>
        <w:t>Streckung in y-Richtung mit dem Faktor 3.</w:t>
      </w:r>
    </w:p>
    <w:p w:rsidR="00304ABF" w:rsidRDefault="005A2076" w:rsidP="005A2076">
      <w:pPr>
        <w:pStyle w:val="Listenabsatz"/>
        <w:numPr>
          <w:ilvl w:val="1"/>
          <w:numId w:val="13"/>
        </w:numPr>
      </w:pPr>
      <w:r>
        <w:t>Verschiebung in x-Richtung um -4.</w:t>
      </w:r>
    </w:p>
    <w:p w:rsidR="005A2076" w:rsidRDefault="005A2076" w:rsidP="005A2076">
      <w:pPr>
        <w:pStyle w:val="Listenabsatz"/>
        <w:numPr>
          <w:ilvl w:val="1"/>
          <w:numId w:val="13"/>
        </w:numPr>
      </w:pPr>
      <w:r>
        <w:t>Verschiebung in y-Richtung um 1.</w:t>
      </w:r>
    </w:p>
    <w:p w:rsidR="005A2076" w:rsidRDefault="005A2076" w:rsidP="005A2076">
      <w:pPr>
        <w:pStyle w:val="Listenabsatz"/>
        <w:numPr>
          <w:ilvl w:val="1"/>
          <w:numId w:val="13"/>
        </w:numPr>
      </w:pPr>
      <w:r>
        <w:t>Formen Sie die letzte Gleichung so um, dass keine Brüche mehr vorhanden sind, aber sich dabei die Lösungsmenge nicht verändert.</w:t>
      </w:r>
      <w:r>
        <w:br/>
      </w:r>
    </w:p>
    <w:p w:rsidR="005A2076" w:rsidRDefault="005A2076" w:rsidP="005A2076">
      <w:pPr>
        <w:pStyle w:val="Listenabsatz"/>
        <w:numPr>
          <w:ilvl w:val="0"/>
          <w:numId w:val="13"/>
        </w:numPr>
      </w:pPr>
      <w:r>
        <w:t>Zeichnen Sie die Lösungsmenge der Ungleichung und notieren Sie die dazu notwendigen Überlegungen.</w:t>
      </w:r>
    </w:p>
    <w:p w:rsidR="005A2076" w:rsidRDefault="00090CA8" w:rsidP="005A2076">
      <w:pPr>
        <w:pStyle w:val="Listenabsatz"/>
        <w:numPr>
          <w:ilvl w:val="1"/>
          <w:numId w:val="13"/>
        </w:numPr>
      </w:pPr>
      <w:r w:rsidRPr="005A2076">
        <w:rPr>
          <w:position w:val="-26"/>
        </w:rPr>
        <w:object w:dxaOrig="1240" w:dyaOrig="639">
          <v:shape id="_x0000_i1033" type="#_x0000_t75" style="width:62pt;height:31.95pt" o:ole="">
            <v:imagedata r:id="rId46" o:title=""/>
          </v:shape>
          <o:OLEObject Type="Embed" ProgID="Equation.DSMT4" ShapeID="_x0000_i1033" DrawAspect="Content" ObjectID="_1671807244" r:id="rId47"/>
        </w:object>
      </w:r>
      <w:r w:rsidR="005A2076">
        <w:t xml:space="preserve"> </w:t>
      </w:r>
    </w:p>
    <w:p w:rsidR="005A2076" w:rsidRDefault="005A2076" w:rsidP="005A2076">
      <w:pPr>
        <w:pStyle w:val="Listenabsatz"/>
        <w:numPr>
          <w:ilvl w:val="1"/>
          <w:numId w:val="13"/>
        </w:numPr>
      </w:pPr>
      <w:r w:rsidRPr="005A2076">
        <w:rPr>
          <w:position w:val="-26"/>
        </w:rPr>
        <w:object w:dxaOrig="1560" w:dyaOrig="639">
          <v:shape id="_x0000_i1034" type="#_x0000_t75" style="width:78pt;height:31.95pt" o:ole="">
            <v:imagedata r:id="rId48" o:title=""/>
          </v:shape>
          <o:OLEObject Type="Embed" ProgID="Equation.DSMT4" ShapeID="_x0000_i1034" DrawAspect="Content" ObjectID="_1671807245" r:id="rId49"/>
        </w:object>
      </w:r>
      <w:r>
        <w:t xml:space="preserve"> </w:t>
      </w:r>
    </w:p>
    <w:p w:rsidR="005A2076" w:rsidRDefault="005A2076" w:rsidP="005A2076">
      <w:pPr>
        <w:pStyle w:val="Listenabsatz"/>
        <w:numPr>
          <w:ilvl w:val="1"/>
          <w:numId w:val="13"/>
        </w:numPr>
      </w:pPr>
      <w:r w:rsidRPr="005A2076">
        <w:rPr>
          <w:position w:val="-12"/>
        </w:rPr>
        <w:object w:dxaOrig="1620" w:dyaOrig="360">
          <v:shape id="_x0000_i1035" type="#_x0000_t75" style="width:81pt;height:18pt" o:ole="">
            <v:imagedata r:id="rId50" o:title=""/>
          </v:shape>
          <o:OLEObject Type="Embed" ProgID="Equation.DSMT4" ShapeID="_x0000_i1035" DrawAspect="Content" ObjectID="_1671807246" r:id="rId51"/>
        </w:object>
      </w:r>
      <w:r>
        <w:t xml:space="preserve"> </w:t>
      </w:r>
    </w:p>
    <w:p w:rsidR="005A2076" w:rsidRDefault="00090CA8" w:rsidP="005A2076">
      <w:pPr>
        <w:pStyle w:val="Listenabsatz"/>
        <w:numPr>
          <w:ilvl w:val="1"/>
          <w:numId w:val="13"/>
        </w:numPr>
      </w:pPr>
      <w:r w:rsidRPr="00090CA8">
        <w:rPr>
          <w:position w:val="-14"/>
        </w:rPr>
        <w:object w:dxaOrig="1700" w:dyaOrig="400">
          <v:shape id="_x0000_i1036" type="#_x0000_t75" style="width:85pt;height:20pt" o:ole="">
            <v:imagedata r:id="rId52" o:title=""/>
          </v:shape>
          <o:OLEObject Type="Embed" ProgID="Equation.DSMT4" ShapeID="_x0000_i1036" DrawAspect="Content" ObjectID="_1671807247" r:id="rId53"/>
        </w:object>
      </w:r>
      <w:r>
        <w:t xml:space="preserve"> </w:t>
      </w:r>
      <w:r>
        <w:br/>
      </w:r>
    </w:p>
    <w:p w:rsidR="00090CA8" w:rsidRDefault="00090CA8" w:rsidP="00090CA8">
      <w:pPr>
        <w:pStyle w:val="Listenabsatz"/>
        <w:numPr>
          <w:ilvl w:val="0"/>
          <w:numId w:val="13"/>
        </w:numPr>
      </w:pPr>
      <w:r>
        <w:t>Übertragen Sie die Überlegungen dieses Kapitels auf die folgenden (</w:t>
      </w:r>
      <w:proofErr w:type="spellStart"/>
      <w:r>
        <w:t>Un</w:t>
      </w:r>
      <w:proofErr w:type="spellEnd"/>
      <w:r>
        <w:t>-)Gleichungen:</w:t>
      </w:r>
    </w:p>
    <w:p w:rsidR="00090CA8" w:rsidRDefault="00090CA8" w:rsidP="00090CA8">
      <w:pPr>
        <w:pStyle w:val="Listenabsatz"/>
        <w:numPr>
          <w:ilvl w:val="1"/>
          <w:numId w:val="13"/>
        </w:numPr>
      </w:pPr>
      <w:r w:rsidRPr="00090CA8">
        <w:rPr>
          <w:position w:val="-10"/>
        </w:rPr>
        <w:object w:dxaOrig="960" w:dyaOrig="360">
          <v:shape id="_x0000_i1037" type="#_x0000_t75" style="width:48pt;height:18pt" o:ole="">
            <v:imagedata r:id="rId54" o:title=""/>
          </v:shape>
          <o:OLEObject Type="Embed" ProgID="Equation.DSMT4" ShapeID="_x0000_i1037" DrawAspect="Content" ObjectID="_1671807248" r:id="rId55"/>
        </w:object>
      </w:r>
    </w:p>
    <w:p w:rsidR="00090CA8" w:rsidRDefault="00090CA8" w:rsidP="00090CA8">
      <w:pPr>
        <w:pStyle w:val="Listenabsatz"/>
        <w:numPr>
          <w:ilvl w:val="1"/>
          <w:numId w:val="13"/>
        </w:numPr>
      </w:pPr>
      <w:r>
        <w:t xml:space="preserve"> </w:t>
      </w:r>
      <w:r w:rsidRPr="00090CA8">
        <w:rPr>
          <w:position w:val="-10"/>
        </w:rPr>
        <w:object w:dxaOrig="960" w:dyaOrig="360">
          <v:shape id="_x0000_i1038" type="#_x0000_t75" style="width:48pt;height:18pt" o:ole="">
            <v:imagedata r:id="rId56" o:title=""/>
          </v:shape>
          <o:OLEObject Type="Embed" ProgID="Equation.DSMT4" ShapeID="_x0000_i1038" DrawAspect="Content" ObjectID="_1671807249" r:id="rId57"/>
        </w:object>
      </w:r>
    </w:p>
    <w:p w:rsidR="00090CA8" w:rsidRDefault="00090CA8" w:rsidP="00090CA8">
      <w:pPr>
        <w:pStyle w:val="Listenabsatz"/>
        <w:numPr>
          <w:ilvl w:val="1"/>
          <w:numId w:val="13"/>
        </w:numPr>
      </w:pPr>
      <w:r w:rsidRPr="00090CA8">
        <w:rPr>
          <w:position w:val="-26"/>
        </w:rPr>
        <w:object w:dxaOrig="1460" w:dyaOrig="680">
          <v:shape id="_x0000_i1039" type="#_x0000_t75" style="width:73pt;height:34pt" o:ole="">
            <v:imagedata r:id="rId58" o:title=""/>
          </v:shape>
          <o:OLEObject Type="Embed" ProgID="Equation.DSMT4" ShapeID="_x0000_i1039" DrawAspect="Content" ObjectID="_1671807250" r:id="rId59"/>
        </w:object>
      </w:r>
    </w:p>
    <w:p w:rsidR="00090CA8" w:rsidRDefault="00090CA8" w:rsidP="00090CA8">
      <w:pPr>
        <w:pStyle w:val="Listenabsatz"/>
        <w:numPr>
          <w:ilvl w:val="1"/>
          <w:numId w:val="13"/>
        </w:numPr>
      </w:pPr>
      <w:r w:rsidRPr="00090CA8">
        <w:rPr>
          <w:position w:val="-22"/>
        </w:rPr>
        <w:object w:dxaOrig="1939" w:dyaOrig="660">
          <v:shape id="_x0000_i1040" type="#_x0000_t75" style="width:96.95pt;height:33pt" o:ole="">
            <v:imagedata r:id="rId60" o:title=""/>
          </v:shape>
          <o:OLEObject Type="Embed" ProgID="Equation.DSMT4" ShapeID="_x0000_i1040" DrawAspect="Content" ObjectID="_1671807251" r:id="rId61"/>
        </w:object>
      </w:r>
      <w:r>
        <w:t xml:space="preserve"> </w:t>
      </w:r>
    </w:p>
    <w:sectPr w:rsidR="00090CA8" w:rsidSect="0092528A">
      <w:type w:val="continuous"/>
      <w:pgSz w:w="11906" w:h="16838"/>
      <w:pgMar w:top="1134" w:right="1418" w:bottom="851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065AEA"/>
    <w:multiLevelType w:val="hybridMultilevel"/>
    <w:tmpl w:val="E51027F8"/>
    <w:lvl w:ilvl="0" w:tplc="D0F49F18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70019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7265D4"/>
    <w:multiLevelType w:val="hybridMultilevel"/>
    <w:tmpl w:val="E51027F8"/>
    <w:lvl w:ilvl="0" w:tplc="D0F49F18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70019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816FB6"/>
    <w:multiLevelType w:val="hybridMultilevel"/>
    <w:tmpl w:val="CCE8560C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D86490"/>
    <w:multiLevelType w:val="hybridMultilevel"/>
    <w:tmpl w:val="05026BB0"/>
    <w:lvl w:ilvl="0" w:tplc="99028A0E">
      <w:start w:val="3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70019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5C82DAF"/>
    <w:multiLevelType w:val="hybridMultilevel"/>
    <w:tmpl w:val="C3089C58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9D0581F"/>
    <w:multiLevelType w:val="hybridMultilevel"/>
    <w:tmpl w:val="7AD25564"/>
    <w:lvl w:ilvl="0" w:tplc="77E4F40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DA83BE4"/>
    <w:multiLevelType w:val="hybridMultilevel"/>
    <w:tmpl w:val="DA2E9F82"/>
    <w:lvl w:ilvl="0" w:tplc="04070017">
      <w:start w:val="1"/>
      <w:numFmt w:val="lowerLetter"/>
      <w:lvlText w:val="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F5F5DCB"/>
    <w:multiLevelType w:val="hybridMultilevel"/>
    <w:tmpl w:val="7E0E62F2"/>
    <w:lvl w:ilvl="0" w:tplc="0407000F">
      <w:start w:val="1"/>
      <w:numFmt w:val="decimal"/>
      <w:lvlText w:val="%1.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41FC2403"/>
    <w:multiLevelType w:val="hybridMultilevel"/>
    <w:tmpl w:val="FD4E4672"/>
    <w:lvl w:ilvl="0" w:tplc="22544758"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3546091"/>
    <w:multiLevelType w:val="hybridMultilevel"/>
    <w:tmpl w:val="0E0EAD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CF71FDA"/>
    <w:multiLevelType w:val="hybridMultilevel"/>
    <w:tmpl w:val="C0C02F08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19C2CB1"/>
    <w:multiLevelType w:val="hybridMultilevel"/>
    <w:tmpl w:val="0616EE4A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F633BCF"/>
    <w:multiLevelType w:val="hybridMultilevel"/>
    <w:tmpl w:val="55BC927C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2"/>
  </w:num>
  <w:num w:numId="3">
    <w:abstractNumId w:val="12"/>
  </w:num>
  <w:num w:numId="4">
    <w:abstractNumId w:val="0"/>
  </w:num>
  <w:num w:numId="5">
    <w:abstractNumId w:val="4"/>
  </w:num>
  <w:num w:numId="6">
    <w:abstractNumId w:val="8"/>
  </w:num>
  <w:num w:numId="7">
    <w:abstractNumId w:val="9"/>
  </w:num>
  <w:num w:numId="8">
    <w:abstractNumId w:val="3"/>
  </w:num>
  <w:num w:numId="9">
    <w:abstractNumId w:val="6"/>
  </w:num>
  <w:num w:numId="10">
    <w:abstractNumId w:val="7"/>
  </w:num>
  <w:num w:numId="11">
    <w:abstractNumId w:val="1"/>
  </w:num>
  <w:num w:numId="12">
    <w:abstractNumId w:val="5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71C5"/>
    <w:rsid w:val="00046384"/>
    <w:rsid w:val="00077ECA"/>
    <w:rsid w:val="00082E34"/>
    <w:rsid w:val="00090CA8"/>
    <w:rsid w:val="001031B1"/>
    <w:rsid w:val="00121388"/>
    <w:rsid w:val="00123511"/>
    <w:rsid w:val="00124029"/>
    <w:rsid w:val="001B0CF5"/>
    <w:rsid w:val="00237390"/>
    <w:rsid w:val="00266C6C"/>
    <w:rsid w:val="00270444"/>
    <w:rsid w:val="00274689"/>
    <w:rsid w:val="002845DB"/>
    <w:rsid w:val="002B163C"/>
    <w:rsid w:val="002C6B7E"/>
    <w:rsid w:val="002D2F69"/>
    <w:rsid w:val="002D7144"/>
    <w:rsid w:val="00304ABF"/>
    <w:rsid w:val="00312123"/>
    <w:rsid w:val="003471C5"/>
    <w:rsid w:val="00373991"/>
    <w:rsid w:val="00395D1B"/>
    <w:rsid w:val="00422FE8"/>
    <w:rsid w:val="00450752"/>
    <w:rsid w:val="00454F15"/>
    <w:rsid w:val="0045797B"/>
    <w:rsid w:val="00466AA9"/>
    <w:rsid w:val="0047519D"/>
    <w:rsid w:val="00481320"/>
    <w:rsid w:val="004858AB"/>
    <w:rsid w:val="004B52BB"/>
    <w:rsid w:val="00501371"/>
    <w:rsid w:val="00502656"/>
    <w:rsid w:val="005305D3"/>
    <w:rsid w:val="00563386"/>
    <w:rsid w:val="005747C5"/>
    <w:rsid w:val="0057647C"/>
    <w:rsid w:val="00585288"/>
    <w:rsid w:val="00596C18"/>
    <w:rsid w:val="005A004E"/>
    <w:rsid w:val="005A2076"/>
    <w:rsid w:val="005B10C5"/>
    <w:rsid w:val="005C4D37"/>
    <w:rsid w:val="005D6241"/>
    <w:rsid w:val="00623B1D"/>
    <w:rsid w:val="00681CBB"/>
    <w:rsid w:val="006B719D"/>
    <w:rsid w:val="006E223A"/>
    <w:rsid w:val="006E649D"/>
    <w:rsid w:val="00705AF1"/>
    <w:rsid w:val="00710935"/>
    <w:rsid w:val="0072366A"/>
    <w:rsid w:val="007363A6"/>
    <w:rsid w:val="00741996"/>
    <w:rsid w:val="00764A24"/>
    <w:rsid w:val="00765351"/>
    <w:rsid w:val="007A3830"/>
    <w:rsid w:val="00857FD1"/>
    <w:rsid w:val="00870019"/>
    <w:rsid w:val="008C0D7E"/>
    <w:rsid w:val="008C5436"/>
    <w:rsid w:val="00920F9F"/>
    <w:rsid w:val="0092528A"/>
    <w:rsid w:val="009557F1"/>
    <w:rsid w:val="0095745D"/>
    <w:rsid w:val="0096638E"/>
    <w:rsid w:val="009C0FF6"/>
    <w:rsid w:val="009D5766"/>
    <w:rsid w:val="00A0304E"/>
    <w:rsid w:val="00A56570"/>
    <w:rsid w:val="00B3632E"/>
    <w:rsid w:val="00B50BE9"/>
    <w:rsid w:val="00B61809"/>
    <w:rsid w:val="00B650F4"/>
    <w:rsid w:val="00B870FD"/>
    <w:rsid w:val="00BE2703"/>
    <w:rsid w:val="00BF235B"/>
    <w:rsid w:val="00C26A31"/>
    <w:rsid w:val="00C54983"/>
    <w:rsid w:val="00C952CB"/>
    <w:rsid w:val="00CA73E6"/>
    <w:rsid w:val="00CB19F1"/>
    <w:rsid w:val="00CC5B5E"/>
    <w:rsid w:val="00CD3065"/>
    <w:rsid w:val="00CE4241"/>
    <w:rsid w:val="00D2092F"/>
    <w:rsid w:val="00D7149A"/>
    <w:rsid w:val="00D803EE"/>
    <w:rsid w:val="00DD7F75"/>
    <w:rsid w:val="00E2657F"/>
    <w:rsid w:val="00E73D7F"/>
    <w:rsid w:val="00E81706"/>
    <w:rsid w:val="00E82AB3"/>
    <w:rsid w:val="00E9051E"/>
    <w:rsid w:val="00EA340E"/>
    <w:rsid w:val="00EC44B1"/>
    <w:rsid w:val="00ED2E27"/>
    <w:rsid w:val="00ED6146"/>
    <w:rsid w:val="00ED7696"/>
    <w:rsid w:val="00F2332B"/>
    <w:rsid w:val="00F24E3C"/>
    <w:rsid w:val="00F4161E"/>
    <w:rsid w:val="00F90D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57647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373991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57647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C44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C44B1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EC44B1"/>
    <w:pPr>
      <w:ind w:left="720"/>
      <w:contextualSpacing/>
    </w:pPr>
  </w:style>
  <w:style w:type="character" w:customStyle="1" w:styleId="berschrift2Zchn">
    <w:name w:val="Überschrift 2 Zchn"/>
    <w:basedOn w:val="Absatz-Standardschriftart"/>
    <w:link w:val="berschrift2"/>
    <w:uiPriority w:val="9"/>
    <w:rsid w:val="0037399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57647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373991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57647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C44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C44B1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EC44B1"/>
    <w:pPr>
      <w:ind w:left="720"/>
      <w:contextualSpacing/>
    </w:pPr>
  </w:style>
  <w:style w:type="character" w:customStyle="1" w:styleId="berschrift2Zchn">
    <w:name w:val="Überschrift 2 Zchn"/>
    <w:basedOn w:val="Absatz-Standardschriftart"/>
    <w:link w:val="berschrift2"/>
    <w:uiPriority w:val="9"/>
    <w:rsid w:val="0037399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7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4.wmf"/><Relationship Id="rId47" Type="http://schemas.openxmlformats.org/officeDocument/2006/relationships/oleObject" Target="embeddings/oleObject21.bin"/><Relationship Id="rId50" Type="http://schemas.openxmlformats.org/officeDocument/2006/relationships/image" Target="media/image18.wmf"/><Relationship Id="rId55" Type="http://schemas.openxmlformats.org/officeDocument/2006/relationships/oleObject" Target="embeddings/oleObject25.bin"/><Relationship Id="rId63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0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60.wmf"/><Relationship Id="rId32" Type="http://schemas.openxmlformats.org/officeDocument/2006/relationships/image" Target="media/image10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2.wmf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80.wmf"/><Relationship Id="rId36" Type="http://schemas.openxmlformats.org/officeDocument/2006/relationships/image" Target="media/image11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5.wmf"/><Relationship Id="rId52" Type="http://schemas.openxmlformats.org/officeDocument/2006/relationships/image" Target="media/image19.wmf"/><Relationship Id="rId60" Type="http://schemas.openxmlformats.org/officeDocument/2006/relationships/image" Target="media/image23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5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9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17.wmf"/><Relationship Id="rId56" Type="http://schemas.openxmlformats.org/officeDocument/2006/relationships/image" Target="media/image21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2.wmf"/><Relationship Id="rId46" Type="http://schemas.openxmlformats.org/officeDocument/2006/relationships/image" Target="media/image16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ACF37D6-C30A-419B-8186-A6ECBCF92E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66</Words>
  <Characters>3566</Characters>
  <Application>Microsoft Office Word</Application>
  <DocSecurity>0</DocSecurity>
  <Lines>29</Lines>
  <Paragraphs>8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anie Bertsch</dc:creator>
  <cp:lastModifiedBy>Stefanie Bertsch</cp:lastModifiedBy>
  <cp:revision>10</cp:revision>
  <cp:lastPrinted>2020-03-05T10:24:00Z</cp:lastPrinted>
  <dcterms:created xsi:type="dcterms:W3CDTF">2020-03-07T09:18:00Z</dcterms:created>
  <dcterms:modified xsi:type="dcterms:W3CDTF">2021-01-10T17:03:00Z</dcterms:modified>
</cp:coreProperties>
</file>